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9AE10C" w14:textId="48747E8B" w:rsidR="00E839F6" w:rsidRPr="00466E9C" w:rsidRDefault="00466E9C" w:rsidP="00466E9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66E9C">
        <w:rPr>
          <w:rFonts w:ascii="Times New Roman" w:hAnsi="Times New Roman" w:cs="Times New Roman"/>
          <w:b/>
          <w:bCs/>
          <w:sz w:val="28"/>
          <w:szCs w:val="28"/>
        </w:rPr>
        <w:t>PHIẾU BÀI TẬP TUẦN 3</w:t>
      </w:r>
    </w:p>
    <w:p w14:paraId="07EBD8BE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PHẦN I. TRẮC NGHIỆM</w:t>
      </w:r>
    </w:p>
    <w:p w14:paraId="7DE6A4B8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</w:pPr>
      <w:proofErr w:type="spellStart"/>
      <w:r w:rsidRPr="00466E9C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Khoanh</w:t>
      </w:r>
      <w:proofErr w:type="spellEnd"/>
      <w:r w:rsidRPr="00466E9C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tròn</w:t>
      </w:r>
      <w:proofErr w:type="spellEnd"/>
      <w:r w:rsidRPr="00466E9C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vào</w:t>
      </w:r>
      <w:proofErr w:type="spellEnd"/>
      <w:r w:rsidRPr="00466E9C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chữ</w:t>
      </w:r>
      <w:proofErr w:type="spellEnd"/>
      <w:r w:rsidRPr="00466E9C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cái</w:t>
      </w:r>
      <w:proofErr w:type="spellEnd"/>
      <w:r w:rsidRPr="00466E9C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đặt</w:t>
      </w:r>
      <w:proofErr w:type="spellEnd"/>
      <w:r w:rsidRPr="00466E9C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trước</w:t>
      </w:r>
      <w:proofErr w:type="spellEnd"/>
      <w:r w:rsidRPr="00466E9C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466E9C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trả</w:t>
      </w:r>
      <w:proofErr w:type="spellEnd"/>
      <w:r w:rsidRPr="00466E9C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lời</w:t>
      </w:r>
      <w:proofErr w:type="spellEnd"/>
      <w:r w:rsidRPr="00466E9C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đúng</w:t>
      </w:r>
      <w:proofErr w:type="spellEnd"/>
      <w:r w:rsidRPr="00466E9C">
        <w:rPr>
          <w:rFonts w:ascii="Times New Roman" w:eastAsia="Aptos" w:hAnsi="Times New Roman" w:cs="Times New Roman"/>
          <w:i/>
          <w:iCs/>
          <w:kern w:val="0"/>
          <w:sz w:val="28"/>
          <w:szCs w:val="28"/>
          <w:lang w:bidi="th-TH"/>
          <w14:ligatures w14:val="none"/>
        </w:rPr>
        <w:t>:</w:t>
      </w:r>
    </w:p>
    <w:p w14:paraId="144A33C9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bookmarkStart w:id="0" w:name="_Hlk167088913"/>
      <w:proofErr w:type="spellStart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1.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ầ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guyê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ủa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ỗ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420" w:dyaOrig="720" w14:anchorId="523DAF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6pt" o:ole="">
            <v:imagedata r:id="rId4" o:title=""/>
          </v:shape>
          <o:OLEObject Type="Embed" ProgID="Equation.DSMT4" ShapeID="_x0000_i1025" DrawAspect="Content" ObjectID="_1791528810" r:id="rId5"/>
        </w:objec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:</w:t>
      </w:r>
    </w:p>
    <w:p w14:paraId="7DB1731E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2</w:t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3</w:t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5</w:t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40" w:dyaOrig="720" w14:anchorId="23909ED5">
          <v:shape id="_x0000_i1026" type="#_x0000_t75" style="width:12pt;height:36pt" o:ole="">
            <v:imagedata r:id="rId6" o:title=""/>
          </v:shape>
          <o:OLEObject Type="Embed" ProgID="Equation.DSMT4" ShapeID="_x0000_i1026" DrawAspect="Content" ObjectID="_1791528811" r:id="rId7"/>
        </w:object>
      </w:r>
    </w:p>
    <w:p w14:paraId="1B9A4295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b/>
          <w:bCs/>
          <w:noProof/>
          <w:kern w:val="0"/>
          <w:sz w:val="28"/>
          <w:szCs w:val="28"/>
          <w:lang w:bidi="th-TH"/>
          <w14:ligatures w14:val="none"/>
        </w:rPr>
        <w:drawing>
          <wp:anchor distT="0" distB="0" distL="114300" distR="114300" simplePos="0" relativeHeight="251660288" behindDoc="1" locked="0" layoutInCell="1" allowOverlap="1" wp14:anchorId="3CD0EA80" wp14:editId="35C10326">
            <wp:simplePos x="0" y="0"/>
            <wp:positionH relativeFrom="column">
              <wp:posOffset>3108325</wp:posOffset>
            </wp:positionH>
            <wp:positionV relativeFrom="paragraph">
              <wp:posOffset>4445</wp:posOffset>
            </wp:positionV>
            <wp:extent cx="378710" cy="385379"/>
            <wp:effectExtent l="0" t="0" r="2540" b="0"/>
            <wp:wrapNone/>
            <wp:docPr id="301602387" name="Picture 5" descr="A black and white butterfly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602387" name="Picture 5" descr="A black and white butterfly&#10;&#10;Description automatically generated"/>
                    <pic:cNvPicPr/>
                  </pic:nvPicPr>
                  <pic:blipFill rotWithShape="1">
                    <a:blip r:embed="rId8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34" t="1713" r="4168" b="5822"/>
                    <a:stretch/>
                  </pic:blipFill>
                  <pic:spPr bwMode="auto">
                    <a:xfrm>
                      <a:off x="0" y="0"/>
                      <a:ext cx="378710" cy="3853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2. </w:t>
      </w:r>
    </w:p>
    <w:p w14:paraId="07F90B33" w14:textId="72FCDFC3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79770D06">
          <v:shape id="Rectangle: Single Corner Snipped 4" o:spid="_x0000_s1032" style="position:absolute;left:0;text-align:left;margin-left:150.85pt;margin-top:.25pt;width:120pt;height:64.9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1523707,82423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" adj="-11796480,,5400" path="m,l1254711,r268996,268996l1523707,824230,,824230,,xe" fillcolor="window" strokecolor="#00b0f0" strokeweight="1.5pt">
            <v:stroke dashstyle="dashDot" joinstyle="miter"/>
            <v:formulas/>
            <v:path arrowok="t" o:connecttype="custom" o:connectlocs="0,0;1254711,0;1523707,268996;1523707,824230;0,824230;0,0" o:connectangles="0,0,0,0,0,0" textboxrect="0,0,1523707,824230"/>
            <v:textbox>
              <w:txbxContent>
                <w:p w14:paraId="2E14D591" w14:textId="77777777" w:rsidR="00466E9C" w:rsidRDefault="00466E9C" w:rsidP="00466E9C">
                  <w:pPr>
                    <w:jc w:val="center"/>
                  </w:pPr>
                  <w:r w:rsidRPr="008B6113">
                    <w:rPr>
                      <w:position w:val="-28"/>
                    </w:rPr>
                    <w:object w:dxaOrig="1600" w:dyaOrig="720" w14:anchorId="015ED4C2">
                      <v:shape id="_x0000_i1075" type="#_x0000_t75" style="width:80pt;height:36pt" o:ole="">
                        <v:imagedata r:id="rId10" o:title=""/>
                      </v:shape>
                      <o:OLEObject Type="Embed" ProgID="Equation.DSMT4" ShapeID="_x0000_i1075" DrawAspect="Content" ObjectID="_1791528860" r:id="rId11"/>
                    </w:object>
                  </w:r>
                </w:p>
              </w:txbxContent>
            </v:textbox>
            <w10:wrap anchorx="margin"/>
          </v:shape>
        </w:pict>
      </w:r>
    </w:p>
    <w:p w14:paraId="782F586C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</w:p>
    <w:p w14:paraId="4B603094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</w:p>
    <w:p w14:paraId="443475A8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hích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ợp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iề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ào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hỗ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hấm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:</w:t>
      </w:r>
    </w:p>
    <w:p w14:paraId="2B928A58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21</w:t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6</w:t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8</w:t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26</w:t>
      </w:r>
    </w:p>
    <w:p w14:paraId="2FD2236B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noProof/>
          <w:kern w:val="0"/>
          <w:sz w:val="28"/>
          <w:szCs w:val="28"/>
          <w:lang w:bidi="th-TH"/>
          <w14:ligatures w14:val="none"/>
        </w:rPr>
        <w:drawing>
          <wp:anchor distT="0" distB="0" distL="114300" distR="114300" simplePos="0" relativeHeight="251662336" behindDoc="0" locked="0" layoutInCell="1" allowOverlap="1" wp14:anchorId="101D53D6" wp14:editId="5025FD4D">
            <wp:simplePos x="0" y="0"/>
            <wp:positionH relativeFrom="column">
              <wp:posOffset>2639060</wp:posOffset>
            </wp:positionH>
            <wp:positionV relativeFrom="paragraph">
              <wp:posOffset>292100</wp:posOffset>
            </wp:positionV>
            <wp:extent cx="1033780" cy="1036955"/>
            <wp:effectExtent l="0" t="0" r="0" b="0"/>
            <wp:wrapSquare wrapText="bothSides"/>
            <wp:docPr id="832509472" name="Picture 1" descr="A green and white squar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509472" name="Picture 1" descr="A green and white squares&#10;&#10;Description automatically generated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3780" cy="1036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66E9C">
        <w:rPr>
          <w:rFonts w:ascii="Times New Roman" w:eastAsia="Aptos" w:hAnsi="Times New Roman" w:cs="Times New Roman"/>
          <w:noProof/>
          <w:kern w:val="0"/>
          <w:sz w:val="28"/>
          <w:szCs w:val="28"/>
          <w:lang w:bidi="th-TH"/>
          <w14:ligatures w14:val="none"/>
        </w:rPr>
        <w:drawing>
          <wp:anchor distT="0" distB="0" distL="114300" distR="114300" simplePos="0" relativeHeight="251661312" behindDoc="0" locked="0" layoutInCell="1" allowOverlap="1" wp14:anchorId="5C735487" wp14:editId="4F7EABEA">
            <wp:simplePos x="0" y="0"/>
            <wp:positionH relativeFrom="column">
              <wp:posOffset>1448435</wp:posOffset>
            </wp:positionH>
            <wp:positionV relativeFrom="paragraph">
              <wp:posOffset>286385</wp:posOffset>
            </wp:positionV>
            <wp:extent cx="1033145" cy="1036955"/>
            <wp:effectExtent l="0" t="0" r="0" b="0"/>
            <wp:wrapSquare wrapText="bothSides"/>
            <wp:docPr id="1621523098" name="Picture 7" descr="A green square with black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1523098" name="Picture 7" descr="A green square with black lines&#10;&#10;Description automatically generated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3145" cy="1036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3.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ỗ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hỉ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ầ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ã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ô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màu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rong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ình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ẽ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:</w:t>
      </w:r>
    </w:p>
    <w:p w14:paraId="2BA5845B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07D371A7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55BBB7EF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1D8C225E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240F421F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466E9C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420" w:dyaOrig="700" w14:anchorId="7E2A1A48">
          <v:shape id="_x0000_i1027" type="#_x0000_t75" style="width:21pt;height:35pt" o:ole="">
            <v:imagedata r:id="rId14" o:title=""/>
          </v:shape>
          <o:OLEObject Type="Embed" ProgID="Equation.DSMT4" ShapeID="_x0000_i1027" DrawAspect="Content" ObjectID="_1791528812" r:id="rId15"/>
        </w:object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466E9C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380" w:dyaOrig="700" w14:anchorId="303F323F">
          <v:shape id="_x0000_i1028" type="#_x0000_t75" style="width:19pt;height:35pt" o:ole="">
            <v:imagedata r:id="rId16" o:title=""/>
          </v:shape>
          <o:OLEObject Type="Embed" ProgID="Equation.DSMT4" ShapeID="_x0000_i1028" DrawAspect="Content" ObjectID="_1791528813" r:id="rId17"/>
        </w:object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466E9C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380" w:dyaOrig="700" w14:anchorId="0377588F">
          <v:shape id="_x0000_i1029" type="#_x0000_t75" style="width:19pt;height:35pt" o:ole="">
            <v:imagedata r:id="rId18" o:title=""/>
          </v:shape>
          <o:OLEObject Type="Embed" ProgID="Equation.DSMT4" ShapeID="_x0000_i1029" DrawAspect="Content" ObjectID="_1791528814" r:id="rId19"/>
        </w:object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466E9C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420" w:dyaOrig="700" w14:anchorId="148D05DF">
          <v:shape id="_x0000_i1030" type="#_x0000_t75" style="width:21pt;height:35pt" o:ole="">
            <v:imagedata r:id="rId20" o:title=""/>
          </v:shape>
          <o:OLEObject Type="Embed" ProgID="Equation.DSMT4" ShapeID="_x0000_i1030" DrawAspect="Content" ObjectID="_1791528815" r:id="rId21"/>
        </w:object>
      </w:r>
    </w:p>
    <w:p w14:paraId="78686E28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4.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huyể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ỗ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466E9C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420" w:dyaOrig="700" w14:anchorId="0126FE07">
          <v:shape id="_x0000_i1031" type="#_x0000_t75" style="width:21pt;height:35pt" o:ole="">
            <v:imagedata r:id="rId22" o:title=""/>
          </v:shape>
          <o:OLEObject Type="Embed" ProgID="Equation.DSMT4" ShapeID="_x0000_i1031" DrawAspect="Content" ObjectID="_1791528816" r:id="rId23"/>
        </w:objec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hành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â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:</w:t>
      </w:r>
    </w:p>
    <w:p w14:paraId="5956FEFF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466E9C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260" w:dyaOrig="700" w14:anchorId="4FEC06FE">
          <v:shape id="_x0000_i1032" type="#_x0000_t75" style="width:13pt;height:35pt" o:ole="">
            <v:imagedata r:id="rId24" o:title=""/>
          </v:shape>
          <o:OLEObject Type="Embed" ProgID="Equation.DSMT4" ShapeID="_x0000_i1032" DrawAspect="Content" ObjectID="_1791528817" r:id="rId25"/>
        </w:object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466E9C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340" w:dyaOrig="700" w14:anchorId="2CD51DCF">
          <v:shape id="_x0000_i1033" type="#_x0000_t75" style="width:17.5pt;height:35pt" o:ole="">
            <v:imagedata r:id="rId26" o:title=""/>
          </v:shape>
          <o:OLEObject Type="Embed" ProgID="Equation.DSMT4" ShapeID="_x0000_i1033" DrawAspect="Content" ObjectID="_1791528818" r:id="rId27"/>
        </w:object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466E9C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260" w:dyaOrig="700" w14:anchorId="06E563D9">
          <v:shape id="_x0000_i1034" type="#_x0000_t75" style="width:13pt;height:35pt" o:ole="">
            <v:imagedata r:id="rId28" o:title=""/>
          </v:shape>
          <o:OLEObject Type="Embed" ProgID="Equation.DSMT4" ShapeID="_x0000_i1034" DrawAspect="Content" ObjectID="_1791528819" r:id="rId29"/>
        </w:object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466E9C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360" w:dyaOrig="700" w14:anchorId="2934208C">
          <v:shape id="_x0000_i1035" type="#_x0000_t75" style="width:18pt;height:35pt" o:ole="">
            <v:imagedata r:id="rId30" o:title=""/>
          </v:shape>
          <o:OLEObject Type="Embed" ProgID="Equation.DSMT4" ShapeID="_x0000_i1035" DrawAspect="Content" ObjectID="_1791528820" r:id="rId31"/>
        </w:object>
      </w:r>
    </w:p>
    <w:p w14:paraId="7981703F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5.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Kết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quả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ủa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ép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ính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740" w:dyaOrig="720" w14:anchorId="4FD174D9">
          <v:shape id="_x0000_i1036" type="#_x0000_t75" style="width:36.5pt;height:36pt" o:ole="">
            <v:imagedata r:id="rId32" o:title=""/>
          </v:shape>
          <o:OLEObject Type="Embed" ProgID="Equation.DSMT4" ShapeID="_x0000_i1036" DrawAspect="Content" ObjectID="_1791528821" r:id="rId33"/>
        </w:objec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là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:</w:t>
      </w:r>
    </w:p>
    <w:p w14:paraId="75BC2B80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A. </w:t>
      </w:r>
      <w:r w:rsidRPr="00466E9C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380" w:dyaOrig="700" w14:anchorId="317C8871">
          <v:shape id="_x0000_i1037" type="#_x0000_t75" style="width:19pt;height:35pt" o:ole="">
            <v:imagedata r:id="rId34" o:title=""/>
          </v:shape>
          <o:OLEObject Type="Embed" ProgID="Equation.DSMT4" ShapeID="_x0000_i1037" DrawAspect="Content" ObjectID="_1791528822" r:id="rId35"/>
        </w:object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360" w:dyaOrig="720" w14:anchorId="118B2834">
          <v:shape id="_x0000_i1038" type="#_x0000_t75" style="width:18pt;height:36pt" o:ole="">
            <v:imagedata r:id="rId36" o:title=""/>
          </v:shape>
          <o:OLEObject Type="Embed" ProgID="Equation.DSMT4" ShapeID="_x0000_i1038" DrawAspect="Content" ObjectID="_1791528823" r:id="rId37"/>
        </w:object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466E9C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380" w:dyaOrig="700" w14:anchorId="2291FB81">
          <v:shape id="_x0000_i1039" type="#_x0000_t75" style="width:19pt;height:35pt" o:ole="">
            <v:imagedata r:id="rId38" o:title=""/>
          </v:shape>
          <o:OLEObject Type="Embed" ProgID="Equation.DSMT4" ShapeID="_x0000_i1039" DrawAspect="Content" ObjectID="_1791528824" r:id="rId39"/>
        </w:object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466E9C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400" w:dyaOrig="700" w14:anchorId="556A4892">
          <v:shape id="_x0000_i1040" type="#_x0000_t75" style="width:20.5pt;height:35pt" o:ole="">
            <v:imagedata r:id="rId40" o:title=""/>
          </v:shape>
          <o:OLEObject Type="Embed" ProgID="Equation.DSMT4" ShapeID="_x0000_i1040" DrawAspect="Content" ObjectID="_1791528825" r:id="rId41"/>
        </w:object>
      </w:r>
    </w:p>
    <w:p w14:paraId="4EDDCF33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6.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iề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dấu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&gt;, &lt;, =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hích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ợp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ào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hỗ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hấm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:</w:t>
      </w:r>
    </w:p>
    <w:p w14:paraId="2E62C18D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220" w:dyaOrig="720" w14:anchorId="696EF888">
          <v:shape id="_x0000_i1041" type="#_x0000_t75" style="width:111pt;height:36pt" o:ole="">
            <v:imagedata r:id="rId42" o:title=""/>
          </v:shape>
          <o:OLEObject Type="Embed" ProgID="Equation.DSMT4" ShapeID="_x0000_i1041" DrawAspect="Content" ObjectID="_1791528826" r:id="rId43"/>
        </w:object>
      </w:r>
    </w:p>
    <w:p w14:paraId="1DA818E3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ab/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A. </w: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=</w:t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&gt;</w:t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&lt;</w:t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</w:t>
      </w:r>
    </w:p>
    <w:p w14:paraId="54CF8E10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proofErr w:type="spellStart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7.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uấ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ho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ùng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60" w:dyaOrig="720" w14:anchorId="61415E09">
          <v:shape id="_x0000_i1042" type="#_x0000_t75" style="width:13pt;height:36pt" o:ole="">
            <v:imagedata r:id="rId44" o:title=""/>
          </v:shape>
          <o:OLEObject Type="Embed" ProgID="Equation.DSMT4" ShapeID="_x0000_i1042" DrawAspect="Content" ObjectID="_1791528827" r:id="rId45"/>
        </w:objec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bi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ủa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mình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.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uấ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ho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Dũng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40" w:dyaOrig="720" w14:anchorId="23C156F0">
          <v:shape id="_x0000_i1043" type="#_x0000_t75" style="width:12pt;height:36pt" o:ole="">
            <v:imagedata r:id="rId46" o:title=""/>
          </v:shape>
          <o:OLEObject Type="Embed" ProgID="Equation.DSMT4" ShapeID="_x0000_i1043" DrawAspect="Content" ObjectID="_1791528828" r:id="rId47"/>
        </w:objec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bi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ủa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mình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.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ỏi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uấ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ho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ai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hiều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ơ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à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hiều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ơ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bao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hiêu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ầ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bi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ủa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mình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?</w:t>
      </w:r>
    </w:p>
    <w:p w14:paraId="3989CE3C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Dũng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hiều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ơ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360" w:dyaOrig="720" w14:anchorId="4B30FC98">
          <v:shape id="_x0000_i1044" type="#_x0000_t75" style="width:18pt;height:36pt" o:ole="">
            <v:imagedata r:id="rId48" o:title=""/>
          </v:shape>
          <o:OLEObject Type="Embed" ProgID="Equation.DSMT4" ShapeID="_x0000_i1044" DrawAspect="Content" ObjectID="_1791528829" r:id="rId49"/>
        </w:objec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bi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ủa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uấn</w:t>
      </w:r>
      <w:proofErr w:type="spellEnd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</w:r>
    </w:p>
    <w:p w14:paraId="76B9A624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ùng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hiều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ơ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360" w:dyaOrig="720" w14:anchorId="31573108">
          <v:shape id="_x0000_i1045" type="#_x0000_t75" style="width:18pt;height:36pt" o:ole="">
            <v:imagedata r:id="rId50" o:title=""/>
          </v:shape>
          <o:OLEObject Type="Embed" ProgID="Equation.DSMT4" ShapeID="_x0000_i1045" DrawAspect="Content" ObjectID="_1791528830" r:id="rId51"/>
        </w:objec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bi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ủa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uấn</w:t>
      </w:r>
      <w:proofErr w:type="spellEnd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</w:r>
    </w:p>
    <w:p w14:paraId="4B27A4D2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Dũng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hiều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ơ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360" w:dyaOrig="720" w14:anchorId="7900C343">
          <v:shape id="_x0000_i1046" type="#_x0000_t75" style="width:18pt;height:36pt" o:ole="">
            <v:imagedata r:id="rId52" o:title=""/>
          </v:shape>
          <o:OLEObject Type="Embed" ProgID="Equation.DSMT4" ShapeID="_x0000_i1046" DrawAspect="Content" ObjectID="_1791528831" r:id="rId53"/>
        </w:objec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bi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ủa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uấn</w:t>
      </w:r>
      <w:proofErr w:type="spellEnd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</w:r>
    </w:p>
    <w:p w14:paraId="4AEADBF0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ùng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hiều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ơ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360" w:dyaOrig="720" w14:anchorId="2D4FECDC">
          <v:shape id="_x0000_i1047" type="#_x0000_t75" style="width:18pt;height:36pt" o:ole="">
            <v:imagedata r:id="rId54" o:title=""/>
          </v:shape>
          <o:OLEObject Type="Embed" ProgID="Equation.DSMT4" ShapeID="_x0000_i1047" DrawAspect="Content" ObjectID="_1791528832" r:id="rId55"/>
        </w:objec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bi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ủa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uấn</w:t>
      </w:r>
      <w:proofErr w:type="spellEnd"/>
    </w:p>
    <w:p w14:paraId="2F046340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Câu</w:t>
      </w:r>
      <w:proofErr w:type="spellEnd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8.</w: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Bà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Hoa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em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một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quả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rứng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gà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ra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hợ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bá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.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Buổi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áng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bà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bá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ược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40" w:dyaOrig="720" w14:anchorId="6E3E6FC9">
          <v:shape id="_x0000_i1048" type="#_x0000_t75" style="width:12pt;height:36pt" o:ole="">
            <v:imagedata r:id="rId56" o:title=""/>
          </v:shape>
          <o:OLEObject Type="Embed" ProgID="Equation.DSMT4" ShapeID="_x0000_i1048" DrawAspect="Content" ObjectID="_1791528833" r:id="rId57"/>
        </w:objec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quả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rứng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,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buổi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hiều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bà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bá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ược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r w:rsidRPr="00466E9C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260" w:dyaOrig="700" w14:anchorId="6C53773D">
          <v:shape id="_x0000_i1049" type="#_x0000_t75" style="width:13pt;height:35pt" o:ole="">
            <v:imagedata r:id="rId58" o:title=""/>
          </v:shape>
          <o:OLEObject Type="Embed" ProgID="Equation.DSMT4" ShapeID="_x0000_i1049" DrawAspect="Content" ObjectID="_1791528834" r:id="rId59"/>
        </w:objec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quả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rứng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.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ỏi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bà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ã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bá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ược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bao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hiêu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ầ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quả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rứng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.</w:t>
      </w:r>
    </w:p>
    <w:p w14:paraId="566058A7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A.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60" w:dyaOrig="720" w14:anchorId="59125DDD">
          <v:shape id="_x0000_i1050" type="#_x0000_t75" style="width:13pt;height:36pt" o:ole="">
            <v:imagedata r:id="rId60" o:title=""/>
          </v:shape>
          <o:OLEObject Type="Embed" ProgID="Equation.DSMT4" ShapeID="_x0000_i1050" DrawAspect="Content" ObjectID="_1791528835" r:id="rId61"/>
        </w:object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B.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60" w:dyaOrig="720" w14:anchorId="30A7C71F">
          <v:shape id="_x0000_i1051" type="#_x0000_t75" style="width:13pt;height:36pt" o:ole="">
            <v:imagedata r:id="rId62" o:title=""/>
          </v:shape>
          <o:OLEObject Type="Embed" ProgID="Equation.DSMT4" ShapeID="_x0000_i1051" DrawAspect="Content" ObjectID="_1791528836" r:id="rId63"/>
        </w:object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C.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40" w:dyaOrig="720" w14:anchorId="2F8EAFF4">
          <v:shape id="_x0000_i1052" type="#_x0000_t75" style="width:12pt;height:36pt" o:ole="">
            <v:imagedata r:id="rId64" o:title=""/>
          </v:shape>
          <o:OLEObject Type="Embed" ProgID="Equation.DSMT4" ShapeID="_x0000_i1052" DrawAspect="Content" ObjectID="_1791528837" r:id="rId65"/>
        </w:object>
      </w: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ab/>
        <w:t xml:space="preserve">D.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60" w:dyaOrig="720" w14:anchorId="1000E641">
          <v:shape id="_x0000_i1053" type="#_x0000_t75" style="width:13pt;height:36pt" o:ole="">
            <v:imagedata r:id="rId66" o:title=""/>
          </v:shape>
          <o:OLEObject Type="Embed" ProgID="Equation.DSMT4" ShapeID="_x0000_i1053" DrawAspect="Content" ObjectID="_1791528838" r:id="rId67"/>
        </w:object>
      </w:r>
    </w:p>
    <w:p w14:paraId="4935E6AB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PHẦN II. TỰ LUẬN</w:t>
      </w:r>
    </w:p>
    <w:p w14:paraId="33DF0C75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ài</w:t>
      </w:r>
      <w:proofErr w:type="spellEnd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1.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ính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:</w:t>
      </w:r>
    </w:p>
    <w:p w14:paraId="0EEDB248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a)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740" w:dyaOrig="720" w14:anchorId="0D8E1173">
          <v:shape id="_x0000_i1054" type="#_x0000_t75" style="width:36.5pt;height:36pt" o:ole="">
            <v:imagedata r:id="rId68" o:title=""/>
          </v:shape>
          <o:OLEObject Type="Embed" ProgID="Equation.DSMT4" ShapeID="_x0000_i1054" DrawAspect="Content" ObjectID="_1791528839" r:id="rId69"/>
        </w:objec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= …………………………………………………………………………</w:t>
      </w:r>
    </w:p>
    <w:p w14:paraId="4FDD3C76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                   ………………………………………………………………………...</w:t>
      </w:r>
    </w:p>
    <w:p w14:paraId="75655F91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b)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720" w:dyaOrig="720" w14:anchorId="1E402758">
          <v:shape id="_x0000_i1055" type="#_x0000_t75" style="width:36pt;height:36pt" o:ole="">
            <v:imagedata r:id="rId70" o:title=""/>
          </v:shape>
          <o:OLEObject Type="Embed" ProgID="Equation.DSMT4" ShapeID="_x0000_i1055" DrawAspect="Content" ObjectID="_1791528840" r:id="rId71"/>
        </w:objec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= …………………………………………………………………………</w:t>
      </w:r>
    </w:p>
    <w:p w14:paraId="4D1042AC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                   ………………………………………………………………………...</w:t>
      </w:r>
    </w:p>
    <w:p w14:paraId="03DAAA36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lastRenderedPageBreak/>
        <w:t xml:space="preserve">c)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740" w:dyaOrig="720" w14:anchorId="1E322826">
          <v:shape id="_x0000_i1056" type="#_x0000_t75" style="width:36.5pt;height:36pt" o:ole="">
            <v:imagedata r:id="rId72" o:title=""/>
          </v:shape>
          <o:OLEObject Type="Embed" ProgID="Equation.DSMT4" ShapeID="_x0000_i1056" DrawAspect="Content" ObjectID="_1791528841" r:id="rId73"/>
        </w:objec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= …………………………………………………………………………</w:t>
      </w:r>
    </w:p>
    <w:p w14:paraId="76C09867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                   ………………………………………………………………………...</w:t>
      </w:r>
    </w:p>
    <w:p w14:paraId="55A3AFDD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d)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740" w:dyaOrig="720" w14:anchorId="053AF0BB">
          <v:shape id="_x0000_i1057" type="#_x0000_t75" style="width:36.5pt;height:36pt" o:ole="">
            <v:imagedata r:id="rId74" o:title=""/>
          </v:shape>
          <o:OLEObject Type="Embed" ProgID="Equation.DSMT4" ShapeID="_x0000_i1057" DrawAspect="Content" ObjectID="_1791528842" r:id="rId75"/>
        </w:objec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= …………………………………………………………………………</w:t>
      </w:r>
    </w:p>
    <w:p w14:paraId="039E8249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                   ………………………………………………………………………...</w:t>
      </w:r>
    </w:p>
    <w:p w14:paraId="08897219" w14:textId="0372F51D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ài</w:t>
      </w:r>
      <w:proofErr w:type="spellEnd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2. </w: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Cho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ác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ỗ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: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380" w:dyaOrig="720" w14:anchorId="4131EEE1">
          <v:shape id="_x0000_i1058" type="#_x0000_t75" style="width:19pt;height:36pt" o:ole="">
            <v:imagedata r:id="rId76" o:title=""/>
          </v:shape>
          <o:OLEObject Type="Embed" ProgID="Equation.DSMT4" ShapeID="_x0000_i1058" DrawAspect="Content" ObjectID="_1791528843" r:id="rId77"/>
        </w:objec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;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420" w:dyaOrig="720" w14:anchorId="33A60960">
          <v:shape id="_x0000_i1059" type="#_x0000_t75" style="width:21pt;height:36pt" o:ole="">
            <v:imagedata r:id="rId78" o:title=""/>
          </v:shape>
          <o:OLEObject Type="Embed" ProgID="Equation.DSMT4" ShapeID="_x0000_i1059" DrawAspect="Content" ObjectID="_1791528844" r:id="rId79"/>
        </w:objec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;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360" w:dyaOrig="720" w14:anchorId="03C28756">
          <v:shape id="_x0000_i1060" type="#_x0000_t75" style="width:18pt;height:36pt" o:ole="">
            <v:imagedata r:id="rId80" o:title=""/>
          </v:shape>
          <o:OLEObject Type="Embed" ProgID="Equation.DSMT4" ShapeID="_x0000_i1060" DrawAspect="Content" ObjectID="_1791528845" r:id="rId81"/>
        </w:objec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; </w:t>
      </w:r>
      <w:r w:rsidRPr="00466E9C">
        <w:rPr>
          <w:rFonts w:ascii="Aptos" w:eastAsia="Aptos" w:hAnsi="Aptos" w:cs="Times New Roman"/>
          <w:kern w:val="0"/>
          <w:position w:val="-26"/>
          <w:szCs w:val="28"/>
          <w:lang w:bidi="th-TH"/>
          <w14:ligatures w14:val="none"/>
        </w:rPr>
        <w:object w:dxaOrig="420" w:dyaOrig="700" w14:anchorId="58CEB174">
          <v:shape id="_x0000_i1061" type="#_x0000_t75" style="width:21pt;height:35pt" o:ole="">
            <v:imagedata r:id="rId82" o:title=""/>
          </v:shape>
          <o:OLEObject Type="Embed" ProgID="Equation.DSMT4" ShapeID="_x0000_i1061" DrawAspect="Content" ObjectID="_1791528846" r:id="rId83"/>
        </w:objec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;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400" w:dyaOrig="720" w14:anchorId="0C7A865C">
          <v:shape id="_x0000_i1062" type="#_x0000_t75" style="width:20.5pt;height:36pt" o:ole="">
            <v:imagedata r:id="rId84" o:title=""/>
          </v:shape>
          <o:OLEObject Type="Embed" ProgID="Equation.DSMT4" ShapeID="_x0000_i1062" DrawAspect="Content" ObjectID="_1791528847" r:id="rId85"/>
        </w:object>
      </w:r>
    </w:p>
    <w:p w14:paraId="1BEAE6FA" w14:textId="1A2F04A4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huyể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ác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ỗ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ã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ho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hành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â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</w:p>
    <w:p w14:paraId="1DABB9A6" w14:textId="2C84C3CB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>
        <w:rPr>
          <w:noProof/>
        </w:rPr>
        <w:pict w14:anchorId="4965BD89">
          <v:roundrect id="Rectangle: Rounded Corners 24" o:spid="_x0000_s1030" style="position:absolute;left:0;text-align:left;margin-left:0;margin-top:1.1pt;width:432.7pt;height:139.5pt;z-index:25166848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" fillcolor="window" strokecolor="windowText" strokeweight="1pt">
            <v:stroke joinstyle="miter"/>
            <v:textbox>
              <w:txbxContent>
                <w:p w14:paraId="1115000A" w14:textId="77777777" w:rsidR="00466E9C" w:rsidRPr="00B51FCE" w:rsidRDefault="00466E9C" w:rsidP="00466E9C">
                  <w:pPr>
                    <w:jc w:val="center"/>
                    <w:rPr>
                      <w:rFonts w:ascii="Times New Roman" w:hAnsi="Times New Roman" w:cs="Times New Roman"/>
                      <w:sz w:val="28"/>
                    </w:rPr>
                  </w:pPr>
                  <w:r w:rsidRPr="00B51FCE">
                    <w:rPr>
                      <w:rFonts w:ascii="Times New Roman" w:hAnsi="Times New Roman" w:cs="Times New Roman"/>
                      <w:sz w:val="28"/>
                    </w:rPr>
                    <w:t>…………………………………………………………………………</w:t>
                  </w:r>
                </w:p>
                <w:p w14:paraId="6DAF3D72" w14:textId="77777777" w:rsidR="00466E9C" w:rsidRPr="00B51FCE" w:rsidRDefault="00466E9C" w:rsidP="00466E9C">
                  <w:pPr>
                    <w:jc w:val="center"/>
                    <w:rPr>
                      <w:rFonts w:ascii="Times New Roman" w:hAnsi="Times New Roman" w:cs="Times New Roman"/>
                      <w:sz w:val="28"/>
                    </w:rPr>
                  </w:pPr>
                  <w:r w:rsidRPr="00B51FCE">
                    <w:rPr>
                      <w:rFonts w:ascii="Times New Roman" w:hAnsi="Times New Roman" w:cs="Times New Roman"/>
                      <w:sz w:val="28"/>
                    </w:rPr>
                    <w:t>…………………………………………………………………………</w:t>
                  </w:r>
                </w:p>
                <w:p w14:paraId="76D538FE" w14:textId="77777777" w:rsidR="00466E9C" w:rsidRPr="00B51FCE" w:rsidRDefault="00466E9C" w:rsidP="00466E9C">
                  <w:pPr>
                    <w:jc w:val="center"/>
                    <w:rPr>
                      <w:rFonts w:ascii="Times New Roman" w:hAnsi="Times New Roman" w:cs="Times New Roman"/>
                      <w:sz w:val="28"/>
                    </w:rPr>
                  </w:pPr>
                  <w:r w:rsidRPr="00B51FCE">
                    <w:rPr>
                      <w:rFonts w:ascii="Times New Roman" w:hAnsi="Times New Roman" w:cs="Times New Roman"/>
                      <w:sz w:val="28"/>
                    </w:rPr>
                    <w:t>…………………………………………………………………………</w:t>
                  </w:r>
                </w:p>
                <w:p w14:paraId="6CF86EC4" w14:textId="77777777" w:rsidR="00466E9C" w:rsidRPr="00B51FCE" w:rsidRDefault="00466E9C" w:rsidP="00466E9C">
                  <w:pPr>
                    <w:jc w:val="center"/>
                    <w:rPr>
                      <w:rFonts w:ascii="Times New Roman" w:hAnsi="Times New Roman" w:cs="Times New Roman"/>
                      <w:sz w:val="28"/>
                    </w:rPr>
                  </w:pPr>
                  <w:r w:rsidRPr="00B51FCE">
                    <w:rPr>
                      <w:rFonts w:ascii="Times New Roman" w:hAnsi="Times New Roman" w:cs="Times New Roman"/>
                      <w:sz w:val="28"/>
                    </w:rPr>
                    <w:t>…………………………………………………………………………</w:t>
                  </w:r>
                </w:p>
                <w:p w14:paraId="11BE5735" w14:textId="77777777" w:rsidR="00466E9C" w:rsidRPr="00B51FCE" w:rsidRDefault="00466E9C" w:rsidP="00466E9C">
                  <w:pPr>
                    <w:jc w:val="center"/>
                    <w:rPr>
                      <w:rFonts w:ascii="Times New Roman" w:hAnsi="Times New Roman" w:cs="Times New Roman"/>
                      <w:sz w:val="28"/>
                    </w:rPr>
                  </w:pPr>
                  <w:r w:rsidRPr="00B51FCE">
                    <w:rPr>
                      <w:rFonts w:ascii="Times New Roman" w:hAnsi="Times New Roman" w:cs="Times New Roman"/>
                      <w:sz w:val="28"/>
                    </w:rPr>
                    <w:t>…………………………………………………………………………</w:t>
                  </w:r>
                </w:p>
                <w:p w14:paraId="4E24456C" w14:textId="77777777" w:rsidR="00466E9C" w:rsidRPr="00B51FCE" w:rsidRDefault="00466E9C" w:rsidP="00466E9C">
                  <w:pPr>
                    <w:jc w:val="center"/>
                    <w:rPr>
                      <w:rFonts w:ascii="Times New Roman" w:hAnsi="Times New Roman" w:cs="Times New Roman"/>
                      <w:sz w:val="28"/>
                    </w:rPr>
                  </w:pPr>
                </w:p>
                <w:p w14:paraId="608830C6" w14:textId="77777777" w:rsidR="00466E9C" w:rsidRPr="00B51FCE" w:rsidRDefault="00466E9C" w:rsidP="00466E9C">
                  <w:pPr>
                    <w:jc w:val="center"/>
                    <w:rPr>
                      <w:rFonts w:ascii="Times New Roman" w:hAnsi="Times New Roman" w:cs="Times New Roman"/>
                      <w:sz w:val="28"/>
                    </w:rPr>
                  </w:pPr>
                </w:p>
              </w:txbxContent>
            </v:textbox>
            <w10:wrap anchorx="margin"/>
          </v:roundrect>
        </w:pict>
      </w:r>
    </w:p>
    <w:p w14:paraId="5FFDCAF4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265FCE94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4484D8BC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377B7D63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178617AF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</w:p>
    <w:p w14:paraId="0E474A73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</w:p>
    <w:p w14:paraId="5FFFE841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ài</w:t>
      </w:r>
      <w:proofErr w:type="spellEnd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3.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iề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dấu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“+”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oặc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dấu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“-”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hích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ợp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ào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ô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rống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2"/>
        <w:gridCol w:w="4333"/>
      </w:tblGrid>
      <w:tr w:rsidR="00466E9C" w:rsidRPr="00466E9C" w14:paraId="28ACA676" w14:textId="77777777" w:rsidTr="00006F93">
        <w:tc>
          <w:tcPr>
            <w:tcW w:w="4332" w:type="dxa"/>
          </w:tcPr>
          <w:p w14:paraId="777DF494" w14:textId="3414A7F1" w:rsidR="00466E9C" w:rsidRPr="00466E9C" w:rsidRDefault="00466E9C" w:rsidP="00466E9C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>
              <w:rPr>
                <w:noProof/>
              </w:rPr>
              <w:pict w14:anchorId="26978020">
                <v:rect id="Rectangle 1" o:spid="_x0000_s1029" style="position:absolute;left:0;text-align:left;margin-left:34.35pt;margin-top:6.05pt;width:23.75pt;height:23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" fillcolor="window" strokecolor="windowText" strokeweight="1pt">
                  <v:textbox>
                    <w:txbxContent>
                      <w:p w14:paraId="747561A9" w14:textId="77777777" w:rsidR="00466E9C" w:rsidRPr="00336A3C" w:rsidRDefault="00466E9C" w:rsidP="00466E9C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rect>
              </w:pict>
            </w:r>
            <w:r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a) </w:t>
            </w:r>
            <w:r w:rsidRPr="00466E9C">
              <w:rPr>
                <w:rFonts w:ascii="Aptos" w:eastAsia="Aptos" w:hAnsi="Aptos" w:cs="Times New Roman"/>
                <w:position w:val="-26"/>
                <w14:ligatures w14:val="none"/>
              </w:rPr>
              <w:object w:dxaOrig="260" w:dyaOrig="700" w14:anchorId="53813B62">
                <v:shape id="_x0000_i1063" type="#_x0000_t75" style="width:13pt;height:35pt" o:ole="">
                  <v:imagedata r:id="rId86" o:title=""/>
                </v:shape>
                <o:OLEObject Type="Embed" ProgID="Equation.DSMT4" ShapeID="_x0000_i1063" DrawAspect="Content" ObjectID="_1791528848" r:id="rId87"/>
              </w:object>
            </w:r>
            <w:r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            </w:t>
            </w:r>
            <w:r w:rsidRPr="00466E9C">
              <w:rPr>
                <w:rFonts w:ascii="Aptos" w:eastAsia="Aptos" w:hAnsi="Aptos" w:cs="Times New Roman"/>
                <w:position w:val="-28"/>
                <w14:ligatures w14:val="none"/>
              </w:rPr>
              <w:object w:dxaOrig="900" w:dyaOrig="720" w14:anchorId="1FCFEEC7">
                <v:shape id="_x0000_i1064" type="#_x0000_t75" style="width:45pt;height:36pt" o:ole="">
                  <v:imagedata r:id="rId88" o:title=""/>
                </v:shape>
                <o:OLEObject Type="Embed" ProgID="Equation.DSMT4" ShapeID="_x0000_i1064" DrawAspect="Content" ObjectID="_1791528849" r:id="rId89"/>
              </w:object>
            </w:r>
            <w:r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                                          </w:t>
            </w:r>
          </w:p>
          <w:p w14:paraId="361CD258" w14:textId="1AD55DFC" w:rsidR="00466E9C" w:rsidRPr="00466E9C" w:rsidRDefault="00466E9C" w:rsidP="00466E9C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>
              <w:rPr>
                <w:noProof/>
              </w:rPr>
              <w:pict w14:anchorId="3D3AC61A">
                <v:rect id="_x0000_s1028" style="position:absolute;left:0;text-align:left;margin-left:34.6pt;margin-top:5.45pt;width:24.25pt;height:23.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" fillcolor="window" strokecolor="windowText" strokeweight="1pt">
                  <v:textbox>
                    <w:txbxContent>
                      <w:p w14:paraId="1E2E2618" w14:textId="77777777" w:rsidR="00466E9C" w:rsidRPr="00336A3C" w:rsidRDefault="00466E9C" w:rsidP="00466E9C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rect>
              </w:pict>
            </w:r>
            <w:r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b) </w:t>
            </w:r>
            <w:r w:rsidRPr="00466E9C">
              <w:rPr>
                <w:rFonts w:ascii="Aptos" w:eastAsia="Aptos" w:hAnsi="Aptos" w:cs="Times New Roman"/>
                <w:position w:val="-28"/>
                <w14:ligatures w14:val="none"/>
              </w:rPr>
              <w:object w:dxaOrig="260" w:dyaOrig="720" w14:anchorId="07080969">
                <v:shape id="_x0000_i1065" type="#_x0000_t75" style="width:13pt;height:36pt" o:ole="">
                  <v:imagedata r:id="rId90" o:title=""/>
                </v:shape>
                <o:OLEObject Type="Embed" ProgID="Equation.DSMT4" ShapeID="_x0000_i1065" DrawAspect="Content" ObjectID="_1791528850" r:id="rId91"/>
              </w:object>
            </w:r>
            <w:r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             </w:t>
            </w:r>
            <w:r w:rsidRPr="00466E9C">
              <w:rPr>
                <w:rFonts w:ascii="Aptos" w:eastAsia="Aptos" w:hAnsi="Aptos" w:cs="Times New Roman"/>
                <w:position w:val="-28"/>
                <w14:ligatures w14:val="none"/>
              </w:rPr>
              <w:object w:dxaOrig="859" w:dyaOrig="720" w14:anchorId="5A5DAEB3">
                <v:shape id="_x0000_i1066" type="#_x0000_t75" style="width:42.5pt;height:36pt" o:ole="">
                  <v:imagedata r:id="rId92" o:title=""/>
                </v:shape>
                <o:OLEObject Type="Embed" ProgID="Equation.DSMT4" ShapeID="_x0000_i1066" DrawAspect="Content" ObjectID="_1791528851" r:id="rId93"/>
              </w:object>
            </w:r>
          </w:p>
        </w:tc>
        <w:tc>
          <w:tcPr>
            <w:tcW w:w="4333" w:type="dxa"/>
          </w:tcPr>
          <w:p w14:paraId="0ABE481F" w14:textId="4945C4BC" w:rsidR="00466E9C" w:rsidRPr="00466E9C" w:rsidRDefault="00466E9C" w:rsidP="00466E9C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>
              <w:rPr>
                <w:noProof/>
              </w:rPr>
              <w:pict w14:anchorId="664AE890">
                <v:rect id="_x0000_s1027" style="position:absolute;left:0;text-align:left;margin-left:36.3pt;margin-top:7pt;width:22.6pt;height:22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" fillcolor="window" strokecolor="windowText" strokeweight="1pt">
                  <v:textbox>
                    <w:txbxContent>
                      <w:p w14:paraId="7A01DCCA" w14:textId="77777777" w:rsidR="00466E9C" w:rsidRPr="00336A3C" w:rsidRDefault="00466E9C" w:rsidP="00466E9C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rect>
              </w:pict>
            </w:r>
            <w:r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c) </w:t>
            </w:r>
            <w:r w:rsidRPr="00466E9C">
              <w:rPr>
                <w:rFonts w:ascii="Aptos" w:eastAsia="Aptos" w:hAnsi="Aptos" w:cs="Times New Roman"/>
                <w:position w:val="-26"/>
                <w14:ligatures w14:val="none"/>
              </w:rPr>
              <w:object w:dxaOrig="260" w:dyaOrig="700" w14:anchorId="5703F3A6">
                <v:shape id="_x0000_i1067" type="#_x0000_t75" style="width:13pt;height:35pt" o:ole="">
                  <v:imagedata r:id="rId94" o:title=""/>
                </v:shape>
                <o:OLEObject Type="Embed" ProgID="Equation.DSMT4" ShapeID="_x0000_i1067" DrawAspect="Content" ObjectID="_1791528852" r:id="rId95"/>
              </w:object>
            </w:r>
            <w:r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             </w:t>
            </w:r>
            <w:r w:rsidRPr="00466E9C">
              <w:rPr>
                <w:rFonts w:ascii="Aptos" w:eastAsia="Aptos" w:hAnsi="Aptos" w:cs="Times New Roman"/>
                <w:position w:val="-28"/>
                <w14:ligatures w14:val="none"/>
              </w:rPr>
              <w:object w:dxaOrig="880" w:dyaOrig="720" w14:anchorId="4DA7135A">
                <v:shape id="_x0000_i1068" type="#_x0000_t75" style="width:44.5pt;height:36pt" o:ole="">
                  <v:imagedata r:id="rId96" o:title=""/>
                </v:shape>
                <o:OLEObject Type="Embed" ProgID="Equation.DSMT4" ShapeID="_x0000_i1068" DrawAspect="Content" ObjectID="_1791528853" r:id="rId97"/>
              </w:object>
            </w:r>
          </w:p>
          <w:p w14:paraId="40E1920C" w14:textId="02D4017F" w:rsidR="00466E9C" w:rsidRPr="00466E9C" w:rsidRDefault="00466E9C" w:rsidP="00466E9C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>
              <w:rPr>
                <w:noProof/>
              </w:rPr>
              <w:pict w14:anchorId="49768A70">
                <v:rect id="_x0000_s1026" style="position:absolute;left:0;text-align:left;margin-left:37pt;margin-top:3.85pt;width:23.1pt;height:22.8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" fillcolor="window" strokecolor="windowText" strokeweight="1pt">
                  <v:textbox>
                    <w:txbxContent>
                      <w:p w14:paraId="33D5E66E" w14:textId="77777777" w:rsidR="00466E9C" w:rsidRPr="00336A3C" w:rsidRDefault="00466E9C" w:rsidP="00466E9C">
                        <w:pPr>
                          <w:jc w:val="center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rect>
              </w:pict>
            </w:r>
            <w:r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d) </w:t>
            </w:r>
            <w:r w:rsidRPr="00466E9C">
              <w:rPr>
                <w:rFonts w:ascii="Aptos" w:eastAsia="Aptos" w:hAnsi="Aptos" w:cs="Times New Roman"/>
                <w:position w:val="-28"/>
                <w14:ligatures w14:val="none"/>
              </w:rPr>
              <w:object w:dxaOrig="260" w:dyaOrig="720" w14:anchorId="1D9E3AB1">
                <v:shape id="_x0000_i1069" type="#_x0000_t75" style="width:13pt;height:36pt" o:ole="">
                  <v:imagedata r:id="rId98" o:title=""/>
                </v:shape>
                <o:OLEObject Type="Embed" ProgID="Equation.DSMT4" ShapeID="_x0000_i1069" DrawAspect="Content" ObjectID="_1791528854" r:id="rId99"/>
              </w:object>
            </w:r>
            <w:r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             </w:t>
            </w:r>
            <w:r w:rsidRPr="00466E9C">
              <w:rPr>
                <w:rFonts w:ascii="Aptos" w:eastAsia="Aptos" w:hAnsi="Aptos" w:cs="Times New Roman"/>
                <w:position w:val="-28"/>
                <w14:ligatures w14:val="none"/>
              </w:rPr>
              <w:object w:dxaOrig="960" w:dyaOrig="720" w14:anchorId="5A3E475B">
                <v:shape id="_x0000_i1070" type="#_x0000_t75" style="width:48pt;height:36pt" o:ole="">
                  <v:imagedata r:id="rId100" o:title=""/>
                </v:shape>
                <o:OLEObject Type="Embed" ProgID="Equation.DSMT4" ShapeID="_x0000_i1070" DrawAspect="Content" ObjectID="_1791528855" r:id="rId101"/>
              </w:object>
            </w:r>
          </w:p>
        </w:tc>
      </w:tr>
    </w:tbl>
    <w:p w14:paraId="38CBC622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</w:pPr>
    </w:p>
    <w:p w14:paraId="7C7CCA3C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ài</w:t>
      </w:r>
      <w:proofErr w:type="spellEnd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4.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iề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ỗ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hích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ợp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ào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dưới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mỗi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vạch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ủa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ia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ố</w:t>
      </w:r>
      <w:proofErr w:type="spellEnd"/>
    </w:p>
    <w:p w14:paraId="5A67665E" w14:textId="77777777" w:rsidR="00466E9C" w:rsidRPr="00466E9C" w:rsidRDefault="00466E9C" w:rsidP="00466E9C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Aptos" w:eastAsia="Aptos" w:hAnsi="Aptos" w:cs="Times New Roman"/>
          <w:noProof/>
          <w:kern w:val="0"/>
          <w:szCs w:val="28"/>
          <w:lang w:bidi="th-TH"/>
          <w14:ligatures w14:val="none"/>
        </w:rPr>
        <w:drawing>
          <wp:inline distT="0" distB="0" distL="0" distR="0" wp14:anchorId="1A4DBB1C" wp14:editId="330FE116">
            <wp:extent cx="5629275" cy="847725"/>
            <wp:effectExtent l="0" t="0" r="9525" b="9525"/>
            <wp:docPr id="10" name="Picture 10" descr="A black line with a whit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A black line with a white background&#10;&#10;Description automatically generated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6292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CF06AE" w14:textId="77777777" w:rsidR="00466E9C" w:rsidRPr="00466E9C" w:rsidRDefault="00466E9C" w:rsidP="00466E9C">
      <w:pPr>
        <w:tabs>
          <w:tab w:val="left" w:pos="170"/>
          <w:tab w:val="left" w:pos="1147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bookmarkStart w:id="1" w:name="_Hlk167091628"/>
      <w:proofErr w:type="spellStart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lastRenderedPageBreak/>
        <w:t>Bài</w:t>
      </w:r>
      <w:proofErr w:type="spellEnd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5.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gày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hứ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hất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,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một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ội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ông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hâ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ửa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ược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 xml:space="preserve">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360" w:dyaOrig="720" w14:anchorId="22444A99">
          <v:shape id="_x0000_i1071" type="#_x0000_t75" style="width:18pt;height:36pt" o:ole="">
            <v:imagedata r:id="rId103" o:title=""/>
          </v:shape>
          <o:OLEObject Type="Embed" ProgID="Equation.DSMT4" ShapeID="_x0000_i1071" DrawAspect="Content" ObjectID="_1791528856" r:id="rId104"/>
        </w:objec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oạ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ường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.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gày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hứ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ai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,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ội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ông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hâ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ửa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ược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val="vi-VN" w:bidi="th-TH"/>
          <w14:ligatures w14:val="none"/>
        </w:rPr>
        <w:t xml:space="preserve"> </w:t>
      </w:r>
      <w:r w:rsidRPr="00466E9C">
        <w:rPr>
          <w:rFonts w:ascii="Aptos" w:eastAsia="Aptos" w:hAnsi="Aptos" w:cs="Times New Roman"/>
          <w:kern w:val="0"/>
          <w:position w:val="-28"/>
          <w:szCs w:val="28"/>
          <w:lang w:bidi="th-TH"/>
          <w14:ligatures w14:val="none"/>
        </w:rPr>
        <w:object w:dxaOrig="240" w:dyaOrig="720" w14:anchorId="30EE8F92">
          <v:shape id="_x0000_i1072" type="#_x0000_t75" style="width:12pt;height:36pt" o:ole="">
            <v:imagedata r:id="rId105" o:title=""/>
          </v:shape>
          <o:OLEObject Type="Embed" ProgID="Equation.DSMT4" ShapeID="_x0000_i1072" DrawAspect="Content" ObjectID="_1791528857" r:id="rId106"/>
        </w:object>
      </w: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oạ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ường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. </w:t>
      </w:r>
    </w:p>
    <w:p w14:paraId="60401594" w14:textId="357AE9A4" w:rsidR="00466E9C" w:rsidRPr="00466E9C" w:rsidRDefault="00466E9C" w:rsidP="00466E9C">
      <w:pPr>
        <w:tabs>
          <w:tab w:val="left" w:pos="170"/>
          <w:tab w:val="left" w:pos="1147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a)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ỏi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ả</w:t>
      </w:r>
      <w:proofErr w:type="spellEnd"/>
      <w:r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ai</w:t>
      </w:r>
      <w:proofErr w:type="spellEnd"/>
      <w:r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gày</w:t>
      </w:r>
      <w:proofErr w:type="spellEnd"/>
      <w:r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ội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ông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hâ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ó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ã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ửa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ược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bao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hiêu</w:t>
      </w:r>
      <w:proofErr w:type="spellEnd"/>
      <w:r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ầ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oạ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ường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?</w:t>
      </w:r>
    </w:p>
    <w:p w14:paraId="1588BCD7" w14:textId="77777777" w:rsidR="00466E9C" w:rsidRPr="00466E9C" w:rsidRDefault="00466E9C" w:rsidP="00466E9C">
      <w:pPr>
        <w:tabs>
          <w:tab w:val="left" w:pos="170"/>
          <w:tab w:val="left" w:pos="1147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9C13110" w14:textId="1475AF6B" w:rsidR="00466E9C" w:rsidRPr="00466E9C" w:rsidRDefault="00466E9C" w:rsidP="00466E9C">
      <w:pPr>
        <w:tabs>
          <w:tab w:val="left" w:pos="170"/>
          <w:tab w:val="left" w:pos="1147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b)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Hỏi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ội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ông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hâ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ò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ải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sửa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ốt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bao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hiêu</w:t>
      </w:r>
      <w:proofErr w:type="spellEnd"/>
      <w:r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phầ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oạ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đường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ữa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?</w:t>
      </w:r>
    </w:p>
    <w:p w14:paraId="43840C0D" w14:textId="77777777" w:rsidR="00466E9C" w:rsidRPr="00466E9C" w:rsidRDefault="00466E9C" w:rsidP="00466E9C">
      <w:pPr>
        <w:tabs>
          <w:tab w:val="left" w:pos="170"/>
          <w:tab w:val="left" w:pos="1147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bookmarkEnd w:id="1"/>
    <w:p w14:paraId="3BCF3560" w14:textId="77777777" w:rsidR="00466E9C" w:rsidRPr="00466E9C" w:rsidRDefault="00466E9C" w:rsidP="00466E9C">
      <w:pPr>
        <w:tabs>
          <w:tab w:val="left" w:pos="170"/>
          <w:tab w:val="left" w:pos="1147"/>
        </w:tabs>
        <w:spacing w:after="0" w:line="360" w:lineRule="auto"/>
        <w:jc w:val="both"/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</w:pPr>
      <w:proofErr w:type="spellStart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>Bài</w:t>
      </w:r>
      <w:proofErr w:type="spellEnd"/>
      <w:r w:rsidRPr="00466E9C">
        <w:rPr>
          <w:rFonts w:ascii="Times New Roman" w:eastAsia="Aptos" w:hAnsi="Times New Roman" w:cs="Times New Roman"/>
          <w:b/>
          <w:bCs/>
          <w:kern w:val="0"/>
          <w:sz w:val="28"/>
          <w:szCs w:val="28"/>
          <w:lang w:bidi="th-TH"/>
          <w14:ligatures w14:val="none"/>
        </w:rPr>
        <w:t xml:space="preserve"> 6.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ính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bằng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cách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huậ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tiện</w:t>
      </w:r>
      <w:proofErr w:type="spellEnd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 xml:space="preserve"> </w:t>
      </w:r>
      <w:proofErr w:type="spellStart"/>
      <w:r w:rsidRPr="00466E9C">
        <w:rPr>
          <w:rFonts w:ascii="Times New Roman" w:eastAsia="Aptos" w:hAnsi="Times New Roman" w:cs="Times New Roman"/>
          <w:kern w:val="0"/>
          <w:sz w:val="28"/>
          <w:szCs w:val="28"/>
          <w:lang w:bidi="th-TH"/>
          <w14:ligatures w14:val="none"/>
        </w:rPr>
        <w:t>nhất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6"/>
        <w:gridCol w:w="4766"/>
      </w:tblGrid>
      <w:tr w:rsidR="00466E9C" w:rsidRPr="00466E9C" w14:paraId="4BB012E0" w14:textId="77777777" w:rsidTr="00006F93">
        <w:trPr>
          <w:trHeight w:val="3947"/>
        </w:trPr>
        <w:tc>
          <w:tcPr>
            <w:tcW w:w="4766" w:type="dxa"/>
          </w:tcPr>
          <w:p w14:paraId="173F77DF" w14:textId="48B72A4D" w:rsidR="00466E9C" w:rsidRPr="00466E9C" w:rsidRDefault="00F53617" w:rsidP="00466E9C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    </w:t>
            </w:r>
            <w:r w:rsidR="00466E9C"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a) </w:t>
            </w:r>
            <w:r w:rsidR="00466E9C" w:rsidRPr="00466E9C">
              <w:rPr>
                <w:rFonts w:ascii="Aptos" w:eastAsia="Aptos" w:hAnsi="Aptos" w:cs="Times New Roman"/>
                <w:position w:val="-28"/>
                <w14:ligatures w14:val="none"/>
              </w:rPr>
              <w:object w:dxaOrig="1719" w:dyaOrig="720" w14:anchorId="4B06B286">
                <v:shape id="_x0000_i1073" type="#_x0000_t75" style="width:86pt;height:36pt" o:ole="">
                  <v:imagedata r:id="rId107" o:title=""/>
                </v:shape>
                <o:OLEObject Type="Embed" ProgID="Equation.DSMT4" ShapeID="_x0000_i1073" DrawAspect="Content" ObjectID="_1791528858" r:id="rId108"/>
              </w:object>
            </w:r>
            <w:r>
              <w:rPr>
                <w:rFonts w:ascii="Aptos" w:eastAsia="Aptos" w:hAnsi="Aptos" w:cs="Times New Roman"/>
                <w14:ligatures w14:val="none"/>
              </w:rPr>
              <w:t xml:space="preserve">  </w:t>
            </w:r>
          </w:p>
          <w:p w14:paraId="78E6713D" w14:textId="77777777" w:rsidR="00466E9C" w:rsidRPr="00466E9C" w:rsidRDefault="00466E9C" w:rsidP="00466E9C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>……………..……………………….</w:t>
            </w:r>
          </w:p>
          <w:p w14:paraId="3B931916" w14:textId="77777777" w:rsidR="00466E9C" w:rsidRPr="00466E9C" w:rsidRDefault="00466E9C" w:rsidP="00466E9C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>……………..……………………….</w:t>
            </w:r>
          </w:p>
          <w:p w14:paraId="15363870" w14:textId="77777777" w:rsidR="00466E9C" w:rsidRPr="00466E9C" w:rsidRDefault="00466E9C" w:rsidP="00466E9C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>……………..……………………….</w:t>
            </w:r>
          </w:p>
          <w:p w14:paraId="5C1FD330" w14:textId="77777777" w:rsidR="00466E9C" w:rsidRPr="00466E9C" w:rsidRDefault="00466E9C" w:rsidP="00466E9C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>……………..……………………….</w:t>
            </w:r>
          </w:p>
          <w:p w14:paraId="4BF5C29C" w14:textId="77777777" w:rsidR="00466E9C" w:rsidRPr="00466E9C" w:rsidRDefault="00466E9C" w:rsidP="00466E9C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>……………..……………………….</w:t>
            </w:r>
          </w:p>
          <w:p w14:paraId="2E37C346" w14:textId="77777777" w:rsidR="00466E9C" w:rsidRPr="00466E9C" w:rsidRDefault="00466E9C" w:rsidP="00466E9C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>……………..……………………….</w:t>
            </w:r>
          </w:p>
        </w:tc>
        <w:tc>
          <w:tcPr>
            <w:tcW w:w="4766" w:type="dxa"/>
          </w:tcPr>
          <w:p w14:paraId="2C4B1DC9" w14:textId="0F87F3F9" w:rsidR="00466E9C" w:rsidRPr="00466E9C" w:rsidRDefault="00F53617" w:rsidP="00466E9C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     </w:t>
            </w:r>
            <w:r w:rsidR="00466E9C"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 xml:space="preserve">b) </w:t>
            </w:r>
            <w:r w:rsidR="00466E9C" w:rsidRPr="00466E9C">
              <w:rPr>
                <w:rFonts w:ascii="Aptos" w:eastAsia="Aptos" w:hAnsi="Aptos" w:cs="Times New Roman"/>
                <w:position w:val="-28"/>
                <w14:ligatures w14:val="none"/>
              </w:rPr>
              <w:object w:dxaOrig="1640" w:dyaOrig="720" w14:anchorId="5AFB9A64">
                <v:shape id="_x0000_i1074" type="#_x0000_t75" style="width:82pt;height:36pt" o:ole="">
                  <v:imagedata r:id="rId109" o:title=""/>
                </v:shape>
                <o:OLEObject Type="Embed" ProgID="Equation.DSMT4" ShapeID="_x0000_i1074" DrawAspect="Content" ObjectID="_1791528859" r:id="rId110"/>
              </w:object>
            </w:r>
          </w:p>
          <w:p w14:paraId="58C27B30" w14:textId="77777777" w:rsidR="00466E9C" w:rsidRPr="00466E9C" w:rsidRDefault="00466E9C" w:rsidP="00466E9C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>……………..……………………….</w:t>
            </w:r>
          </w:p>
          <w:p w14:paraId="37FCD21B" w14:textId="77777777" w:rsidR="00466E9C" w:rsidRPr="00466E9C" w:rsidRDefault="00466E9C" w:rsidP="00466E9C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>……………..……………………….</w:t>
            </w:r>
          </w:p>
          <w:p w14:paraId="79151E56" w14:textId="77777777" w:rsidR="00466E9C" w:rsidRPr="00466E9C" w:rsidRDefault="00466E9C" w:rsidP="00466E9C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>……………..……………………….</w:t>
            </w:r>
          </w:p>
          <w:p w14:paraId="3A39C2DA" w14:textId="77777777" w:rsidR="00466E9C" w:rsidRPr="00466E9C" w:rsidRDefault="00466E9C" w:rsidP="00466E9C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>……………..……………………….</w:t>
            </w:r>
          </w:p>
          <w:p w14:paraId="54F4F78A" w14:textId="77777777" w:rsidR="00466E9C" w:rsidRPr="00466E9C" w:rsidRDefault="00466E9C" w:rsidP="00466E9C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>……………..……………………….</w:t>
            </w:r>
          </w:p>
          <w:p w14:paraId="54C95ADF" w14:textId="77777777" w:rsidR="00466E9C" w:rsidRPr="00466E9C" w:rsidRDefault="00466E9C" w:rsidP="00466E9C">
            <w:pPr>
              <w:tabs>
                <w:tab w:val="left" w:pos="170"/>
                <w:tab w:val="left" w:pos="1147"/>
              </w:tabs>
              <w:spacing w:line="360" w:lineRule="auto"/>
              <w:jc w:val="both"/>
              <w:rPr>
                <w:rFonts w:ascii="Times New Roman" w:eastAsia="Aptos" w:hAnsi="Times New Roman" w:cs="Times New Roman"/>
                <w:sz w:val="28"/>
                <w14:ligatures w14:val="none"/>
              </w:rPr>
            </w:pPr>
            <w:r w:rsidRPr="00466E9C">
              <w:rPr>
                <w:rFonts w:ascii="Times New Roman" w:eastAsia="Aptos" w:hAnsi="Times New Roman" w:cs="Times New Roman"/>
                <w:sz w:val="28"/>
                <w14:ligatures w14:val="none"/>
              </w:rPr>
              <w:t>……………..……………………….</w:t>
            </w:r>
          </w:p>
        </w:tc>
      </w:tr>
      <w:bookmarkEnd w:id="0"/>
    </w:tbl>
    <w:p w14:paraId="5BFD408B" w14:textId="77777777" w:rsidR="00466E9C" w:rsidRDefault="00466E9C" w:rsidP="00466E9C">
      <w:pPr>
        <w:jc w:val="center"/>
      </w:pPr>
    </w:p>
    <w:sectPr w:rsidR="00466E9C" w:rsidSect="00466E9C">
      <w:pgSz w:w="12240" w:h="15840"/>
      <w:pgMar w:top="993" w:right="1041" w:bottom="1440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748CA"/>
    <w:rsid w:val="000013D8"/>
    <w:rsid w:val="00004BA2"/>
    <w:rsid w:val="0001068D"/>
    <w:rsid w:val="00020869"/>
    <w:rsid w:val="00020A17"/>
    <w:rsid w:val="00036D9F"/>
    <w:rsid w:val="00050194"/>
    <w:rsid w:val="00067DCD"/>
    <w:rsid w:val="00081005"/>
    <w:rsid w:val="0008173C"/>
    <w:rsid w:val="000902C5"/>
    <w:rsid w:val="00091D5B"/>
    <w:rsid w:val="00091DFC"/>
    <w:rsid w:val="000933C2"/>
    <w:rsid w:val="00093998"/>
    <w:rsid w:val="00093B29"/>
    <w:rsid w:val="00097CB4"/>
    <w:rsid w:val="000A3085"/>
    <w:rsid w:val="000A584A"/>
    <w:rsid w:val="000A68D2"/>
    <w:rsid w:val="000B52FA"/>
    <w:rsid w:val="000C2CF3"/>
    <w:rsid w:val="000C4BE0"/>
    <w:rsid w:val="000D515E"/>
    <w:rsid w:val="000E0313"/>
    <w:rsid w:val="000E3B49"/>
    <w:rsid w:val="0010032C"/>
    <w:rsid w:val="0010380C"/>
    <w:rsid w:val="00103966"/>
    <w:rsid w:val="001049E1"/>
    <w:rsid w:val="00110BE3"/>
    <w:rsid w:val="00113002"/>
    <w:rsid w:val="00115D03"/>
    <w:rsid w:val="001161B3"/>
    <w:rsid w:val="00122013"/>
    <w:rsid w:val="00125871"/>
    <w:rsid w:val="0013048B"/>
    <w:rsid w:val="00130D9E"/>
    <w:rsid w:val="00140093"/>
    <w:rsid w:val="0014223F"/>
    <w:rsid w:val="001425A0"/>
    <w:rsid w:val="001427F4"/>
    <w:rsid w:val="00147DAB"/>
    <w:rsid w:val="00151B25"/>
    <w:rsid w:val="00155E5E"/>
    <w:rsid w:val="001608EB"/>
    <w:rsid w:val="00166569"/>
    <w:rsid w:val="001672B2"/>
    <w:rsid w:val="00167DE9"/>
    <w:rsid w:val="0017208B"/>
    <w:rsid w:val="001814EA"/>
    <w:rsid w:val="001823A4"/>
    <w:rsid w:val="00186843"/>
    <w:rsid w:val="001873EE"/>
    <w:rsid w:val="00193B69"/>
    <w:rsid w:val="00195B96"/>
    <w:rsid w:val="001A51E7"/>
    <w:rsid w:val="001A5C6E"/>
    <w:rsid w:val="001A6012"/>
    <w:rsid w:val="001B12FE"/>
    <w:rsid w:val="001B5DEA"/>
    <w:rsid w:val="001C21C5"/>
    <w:rsid w:val="001C4B37"/>
    <w:rsid w:val="001D24EF"/>
    <w:rsid w:val="001D2D71"/>
    <w:rsid w:val="001D4F16"/>
    <w:rsid w:val="001E1B00"/>
    <w:rsid w:val="001E5C77"/>
    <w:rsid w:val="001E788A"/>
    <w:rsid w:val="001F0B95"/>
    <w:rsid w:val="001F5049"/>
    <w:rsid w:val="001F5551"/>
    <w:rsid w:val="001F6B39"/>
    <w:rsid w:val="001F7D28"/>
    <w:rsid w:val="002007A3"/>
    <w:rsid w:val="0020119C"/>
    <w:rsid w:val="00205343"/>
    <w:rsid w:val="002116FA"/>
    <w:rsid w:val="0021326D"/>
    <w:rsid w:val="00221E47"/>
    <w:rsid w:val="00224CE9"/>
    <w:rsid w:val="00230198"/>
    <w:rsid w:val="00240363"/>
    <w:rsid w:val="002425B5"/>
    <w:rsid w:val="00244D5E"/>
    <w:rsid w:val="00244EB3"/>
    <w:rsid w:val="00250E9C"/>
    <w:rsid w:val="002615ED"/>
    <w:rsid w:val="002651BC"/>
    <w:rsid w:val="0027464F"/>
    <w:rsid w:val="0027676F"/>
    <w:rsid w:val="00281C2F"/>
    <w:rsid w:val="002837DB"/>
    <w:rsid w:val="002853B5"/>
    <w:rsid w:val="00285BA7"/>
    <w:rsid w:val="00285F3E"/>
    <w:rsid w:val="002902FC"/>
    <w:rsid w:val="00295D34"/>
    <w:rsid w:val="00297F2F"/>
    <w:rsid w:val="002A07EC"/>
    <w:rsid w:val="002A1AB9"/>
    <w:rsid w:val="002A7BE1"/>
    <w:rsid w:val="002B22A5"/>
    <w:rsid w:val="002B6015"/>
    <w:rsid w:val="002B6307"/>
    <w:rsid w:val="002B65A7"/>
    <w:rsid w:val="002C7D93"/>
    <w:rsid w:val="002D12AD"/>
    <w:rsid w:val="002D24F4"/>
    <w:rsid w:val="002D3D50"/>
    <w:rsid w:val="002D7803"/>
    <w:rsid w:val="002F58ED"/>
    <w:rsid w:val="00300FFA"/>
    <w:rsid w:val="00303925"/>
    <w:rsid w:val="003057B1"/>
    <w:rsid w:val="00306953"/>
    <w:rsid w:val="00340D25"/>
    <w:rsid w:val="00341BBB"/>
    <w:rsid w:val="00342515"/>
    <w:rsid w:val="003426AB"/>
    <w:rsid w:val="003471B0"/>
    <w:rsid w:val="00356A46"/>
    <w:rsid w:val="00357738"/>
    <w:rsid w:val="00360205"/>
    <w:rsid w:val="003618A7"/>
    <w:rsid w:val="00363DC3"/>
    <w:rsid w:val="003653FE"/>
    <w:rsid w:val="003717C4"/>
    <w:rsid w:val="003740D8"/>
    <w:rsid w:val="003A0CF6"/>
    <w:rsid w:val="003A4108"/>
    <w:rsid w:val="003A4C6D"/>
    <w:rsid w:val="003A77F3"/>
    <w:rsid w:val="003B057B"/>
    <w:rsid w:val="003B3B81"/>
    <w:rsid w:val="003B4A97"/>
    <w:rsid w:val="003B70A1"/>
    <w:rsid w:val="003C35E8"/>
    <w:rsid w:val="003C59CE"/>
    <w:rsid w:val="003C5D36"/>
    <w:rsid w:val="003C6716"/>
    <w:rsid w:val="003C7894"/>
    <w:rsid w:val="003D7323"/>
    <w:rsid w:val="003E0E5E"/>
    <w:rsid w:val="003E18E8"/>
    <w:rsid w:val="003E5B41"/>
    <w:rsid w:val="003F17BB"/>
    <w:rsid w:val="00400505"/>
    <w:rsid w:val="00400F39"/>
    <w:rsid w:val="00401FE4"/>
    <w:rsid w:val="00402F8A"/>
    <w:rsid w:val="00405C54"/>
    <w:rsid w:val="004145EF"/>
    <w:rsid w:val="00424699"/>
    <w:rsid w:val="0043124A"/>
    <w:rsid w:val="00432708"/>
    <w:rsid w:val="00432DF3"/>
    <w:rsid w:val="004434A1"/>
    <w:rsid w:val="00445239"/>
    <w:rsid w:val="00450001"/>
    <w:rsid w:val="00450F9E"/>
    <w:rsid w:val="0045716A"/>
    <w:rsid w:val="00466E9C"/>
    <w:rsid w:val="00473180"/>
    <w:rsid w:val="00473A98"/>
    <w:rsid w:val="004804C8"/>
    <w:rsid w:val="004809E8"/>
    <w:rsid w:val="004826D5"/>
    <w:rsid w:val="00483A13"/>
    <w:rsid w:val="00486463"/>
    <w:rsid w:val="00493C61"/>
    <w:rsid w:val="00496EDB"/>
    <w:rsid w:val="004972D1"/>
    <w:rsid w:val="004A043B"/>
    <w:rsid w:val="004A0965"/>
    <w:rsid w:val="004A0F61"/>
    <w:rsid w:val="004A1228"/>
    <w:rsid w:val="004B0532"/>
    <w:rsid w:val="004B497A"/>
    <w:rsid w:val="004B6333"/>
    <w:rsid w:val="004C1559"/>
    <w:rsid w:val="004C3A7D"/>
    <w:rsid w:val="004D22A1"/>
    <w:rsid w:val="004D6E49"/>
    <w:rsid w:val="004E30C8"/>
    <w:rsid w:val="004E64AB"/>
    <w:rsid w:val="004F11B2"/>
    <w:rsid w:val="004F1798"/>
    <w:rsid w:val="00504348"/>
    <w:rsid w:val="00506AFE"/>
    <w:rsid w:val="0051299F"/>
    <w:rsid w:val="00514185"/>
    <w:rsid w:val="005246BA"/>
    <w:rsid w:val="00543ABE"/>
    <w:rsid w:val="00560C90"/>
    <w:rsid w:val="00586206"/>
    <w:rsid w:val="00592AA5"/>
    <w:rsid w:val="005A6052"/>
    <w:rsid w:val="005B7967"/>
    <w:rsid w:val="005C7199"/>
    <w:rsid w:val="005C728D"/>
    <w:rsid w:val="005D2092"/>
    <w:rsid w:val="005D29FB"/>
    <w:rsid w:val="005D4A2A"/>
    <w:rsid w:val="005D65C7"/>
    <w:rsid w:val="005F06A9"/>
    <w:rsid w:val="005F0832"/>
    <w:rsid w:val="005F14A0"/>
    <w:rsid w:val="005F1D7D"/>
    <w:rsid w:val="006047AF"/>
    <w:rsid w:val="00605E1C"/>
    <w:rsid w:val="006163F1"/>
    <w:rsid w:val="00635A86"/>
    <w:rsid w:val="00640290"/>
    <w:rsid w:val="00640294"/>
    <w:rsid w:val="0064201B"/>
    <w:rsid w:val="0064469A"/>
    <w:rsid w:val="0064782B"/>
    <w:rsid w:val="00647EDD"/>
    <w:rsid w:val="00651DEA"/>
    <w:rsid w:val="00653611"/>
    <w:rsid w:val="006542BF"/>
    <w:rsid w:val="00656F8D"/>
    <w:rsid w:val="0066284F"/>
    <w:rsid w:val="0066326C"/>
    <w:rsid w:val="006714F5"/>
    <w:rsid w:val="00672103"/>
    <w:rsid w:val="00674367"/>
    <w:rsid w:val="0067700D"/>
    <w:rsid w:val="0068484C"/>
    <w:rsid w:val="00684FF4"/>
    <w:rsid w:val="006921D9"/>
    <w:rsid w:val="006A7D26"/>
    <w:rsid w:val="006B7B0E"/>
    <w:rsid w:val="006C5B59"/>
    <w:rsid w:val="006C6856"/>
    <w:rsid w:val="006D644F"/>
    <w:rsid w:val="006D7429"/>
    <w:rsid w:val="006F0458"/>
    <w:rsid w:val="006F4471"/>
    <w:rsid w:val="00703A65"/>
    <w:rsid w:val="00710555"/>
    <w:rsid w:val="00716CF5"/>
    <w:rsid w:val="007223F9"/>
    <w:rsid w:val="00725D5E"/>
    <w:rsid w:val="007310F2"/>
    <w:rsid w:val="007331B0"/>
    <w:rsid w:val="00736218"/>
    <w:rsid w:val="00752998"/>
    <w:rsid w:val="0076001A"/>
    <w:rsid w:val="007613D8"/>
    <w:rsid w:val="00761DEE"/>
    <w:rsid w:val="007659C3"/>
    <w:rsid w:val="00765A6C"/>
    <w:rsid w:val="00765EE6"/>
    <w:rsid w:val="00771164"/>
    <w:rsid w:val="007715B2"/>
    <w:rsid w:val="00777261"/>
    <w:rsid w:val="00786ECF"/>
    <w:rsid w:val="00787DC5"/>
    <w:rsid w:val="00792914"/>
    <w:rsid w:val="00794D51"/>
    <w:rsid w:val="00795312"/>
    <w:rsid w:val="00795E88"/>
    <w:rsid w:val="007B08CA"/>
    <w:rsid w:val="007B2E5D"/>
    <w:rsid w:val="007C1F00"/>
    <w:rsid w:val="007C2C24"/>
    <w:rsid w:val="007C2E9C"/>
    <w:rsid w:val="007C3C80"/>
    <w:rsid w:val="007C49F7"/>
    <w:rsid w:val="007C67F0"/>
    <w:rsid w:val="007C79DC"/>
    <w:rsid w:val="007D1915"/>
    <w:rsid w:val="007D27EF"/>
    <w:rsid w:val="007D41BD"/>
    <w:rsid w:val="007E0B28"/>
    <w:rsid w:val="007E1EB4"/>
    <w:rsid w:val="007E4133"/>
    <w:rsid w:val="007E52CB"/>
    <w:rsid w:val="00802482"/>
    <w:rsid w:val="00804151"/>
    <w:rsid w:val="00807381"/>
    <w:rsid w:val="00811BC6"/>
    <w:rsid w:val="00812071"/>
    <w:rsid w:val="008137AF"/>
    <w:rsid w:val="008158BA"/>
    <w:rsid w:val="0082232A"/>
    <w:rsid w:val="008267E2"/>
    <w:rsid w:val="00827E12"/>
    <w:rsid w:val="008307A5"/>
    <w:rsid w:val="00833868"/>
    <w:rsid w:val="00833C7C"/>
    <w:rsid w:val="00834A55"/>
    <w:rsid w:val="00835A97"/>
    <w:rsid w:val="008372AE"/>
    <w:rsid w:val="008414A1"/>
    <w:rsid w:val="00854719"/>
    <w:rsid w:val="0085768B"/>
    <w:rsid w:val="0086267E"/>
    <w:rsid w:val="00863AF8"/>
    <w:rsid w:val="00871C91"/>
    <w:rsid w:val="00873486"/>
    <w:rsid w:val="00876B92"/>
    <w:rsid w:val="00880B8D"/>
    <w:rsid w:val="008824BF"/>
    <w:rsid w:val="00882961"/>
    <w:rsid w:val="00892BE5"/>
    <w:rsid w:val="008A09DB"/>
    <w:rsid w:val="008A7EBC"/>
    <w:rsid w:val="008B2886"/>
    <w:rsid w:val="008B4686"/>
    <w:rsid w:val="008B4C34"/>
    <w:rsid w:val="008B58DD"/>
    <w:rsid w:val="008C0E0F"/>
    <w:rsid w:val="008C3C10"/>
    <w:rsid w:val="008D2683"/>
    <w:rsid w:val="008D357D"/>
    <w:rsid w:val="008D40D3"/>
    <w:rsid w:val="008D42D8"/>
    <w:rsid w:val="008E02F3"/>
    <w:rsid w:val="008E129D"/>
    <w:rsid w:val="008F2620"/>
    <w:rsid w:val="008F4BC2"/>
    <w:rsid w:val="008F6CA4"/>
    <w:rsid w:val="008F7053"/>
    <w:rsid w:val="00903915"/>
    <w:rsid w:val="0090477C"/>
    <w:rsid w:val="009052F0"/>
    <w:rsid w:val="00906AD8"/>
    <w:rsid w:val="00917F63"/>
    <w:rsid w:val="00921E51"/>
    <w:rsid w:val="009235D6"/>
    <w:rsid w:val="00924B00"/>
    <w:rsid w:val="00925917"/>
    <w:rsid w:val="009305FE"/>
    <w:rsid w:val="00936CAD"/>
    <w:rsid w:val="00944C49"/>
    <w:rsid w:val="00954135"/>
    <w:rsid w:val="009550EA"/>
    <w:rsid w:val="00955BF9"/>
    <w:rsid w:val="00957158"/>
    <w:rsid w:val="00960627"/>
    <w:rsid w:val="009615BD"/>
    <w:rsid w:val="00965237"/>
    <w:rsid w:val="00966395"/>
    <w:rsid w:val="00966896"/>
    <w:rsid w:val="009835FD"/>
    <w:rsid w:val="00987744"/>
    <w:rsid w:val="00992288"/>
    <w:rsid w:val="009962BA"/>
    <w:rsid w:val="009A2F0D"/>
    <w:rsid w:val="009A3B98"/>
    <w:rsid w:val="009A4EEA"/>
    <w:rsid w:val="009A5CD7"/>
    <w:rsid w:val="009B1BC4"/>
    <w:rsid w:val="009B25CE"/>
    <w:rsid w:val="009B3DA7"/>
    <w:rsid w:val="009B6C7B"/>
    <w:rsid w:val="009B6CE2"/>
    <w:rsid w:val="009C3CD8"/>
    <w:rsid w:val="009F0936"/>
    <w:rsid w:val="009F1351"/>
    <w:rsid w:val="009F4F8F"/>
    <w:rsid w:val="009F7C73"/>
    <w:rsid w:val="00A00814"/>
    <w:rsid w:val="00A00C1C"/>
    <w:rsid w:val="00A02F43"/>
    <w:rsid w:val="00A0500C"/>
    <w:rsid w:val="00A12401"/>
    <w:rsid w:val="00A218BA"/>
    <w:rsid w:val="00A30116"/>
    <w:rsid w:val="00A3227C"/>
    <w:rsid w:val="00A41DAA"/>
    <w:rsid w:val="00A461AD"/>
    <w:rsid w:val="00A50C51"/>
    <w:rsid w:val="00A528DF"/>
    <w:rsid w:val="00A52E0E"/>
    <w:rsid w:val="00A54D95"/>
    <w:rsid w:val="00A60B7A"/>
    <w:rsid w:val="00A60F02"/>
    <w:rsid w:val="00A620FA"/>
    <w:rsid w:val="00A66351"/>
    <w:rsid w:val="00A67A6C"/>
    <w:rsid w:val="00A777E4"/>
    <w:rsid w:val="00A8206F"/>
    <w:rsid w:val="00A82A06"/>
    <w:rsid w:val="00A85865"/>
    <w:rsid w:val="00A94A9F"/>
    <w:rsid w:val="00AA1FA7"/>
    <w:rsid w:val="00AA5FB2"/>
    <w:rsid w:val="00AB5515"/>
    <w:rsid w:val="00AC0F99"/>
    <w:rsid w:val="00AC3ECC"/>
    <w:rsid w:val="00AC4F10"/>
    <w:rsid w:val="00AC64DF"/>
    <w:rsid w:val="00AC6F57"/>
    <w:rsid w:val="00AC73F8"/>
    <w:rsid w:val="00AC7EB8"/>
    <w:rsid w:val="00AD49F2"/>
    <w:rsid w:val="00AD6167"/>
    <w:rsid w:val="00AD7260"/>
    <w:rsid w:val="00AE3F95"/>
    <w:rsid w:val="00AE77B4"/>
    <w:rsid w:val="00AF6641"/>
    <w:rsid w:val="00AF7DE2"/>
    <w:rsid w:val="00B07899"/>
    <w:rsid w:val="00B1168E"/>
    <w:rsid w:val="00B11E52"/>
    <w:rsid w:val="00B165D4"/>
    <w:rsid w:val="00B2358F"/>
    <w:rsid w:val="00B329AE"/>
    <w:rsid w:val="00B471D0"/>
    <w:rsid w:val="00B47570"/>
    <w:rsid w:val="00B50D8F"/>
    <w:rsid w:val="00B54527"/>
    <w:rsid w:val="00B60693"/>
    <w:rsid w:val="00B62CBC"/>
    <w:rsid w:val="00B634C7"/>
    <w:rsid w:val="00B6650B"/>
    <w:rsid w:val="00B701F6"/>
    <w:rsid w:val="00B73760"/>
    <w:rsid w:val="00B748CA"/>
    <w:rsid w:val="00B84E6A"/>
    <w:rsid w:val="00B862CC"/>
    <w:rsid w:val="00B914E8"/>
    <w:rsid w:val="00B92819"/>
    <w:rsid w:val="00BA1FCF"/>
    <w:rsid w:val="00BA7601"/>
    <w:rsid w:val="00BB023C"/>
    <w:rsid w:val="00BC6112"/>
    <w:rsid w:val="00BC7693"/>
    <w:rsid w:val="00BD2AE3"/>
    <w:rsid w:val="00BD380E"/>
    <w:rsid w:val="00BE4BF4"/>
    <w:rsid w:val="00BF4298"/>
    <w:rsid w:val="00BF65E7"/>
    <w:rsid w:val="00BF7001"/>
    <w:rsid w:val="00BF73C0"/>
    <w:rsid w:val="00C13205"/>
    <w:rsid w:val="00C16127"/>
    <w:rsid w:val="00C16B92"/>
    <w:rsid w:val="00C26C1D"/>
    <w:rsid w:val="00C310F0"/>
    <w:rsid w:val="00C31306"/>
    <w:rsid w:val="00C318F0"/>
    <w:rsid w:val="00C33095"/>
    <w:rsid w:val="00C334DB"/>
    <w:rsid w:val="00C462D0"/>
    <w:rsid w:val="00C4655D"/>
    <w:rsid w:val="00C57E26"/>
    <w:rsid w:val="00C702F8"/>
    <w:rsid w:val="00C75617"/>
    <w:rsid w:val="00C81B6D"/>
    <w:rsid w:val="00C90E7E"/>
    <w:rsid w:val="00C93069"/>
    <w:rsid w:val="00C94D4F"/>
    <w:rsid w:val="00C95AFF"/>
    <w:rsid w:val="00C97742"/>
    <w:rsid w:val="00C97765"/>
    <w:rsid w:val="00CA020B"/>
    <w:rsid w:val="00CA18F7"/>
    <w:rsid w:val="00CA2AB9"/>
    <w:rsid w:val="00CA6099"/>
    <w:rsid w:val="00CA7976"/>
    <w:rsid w:val="00CB14B5"/>
    <w:rsid w:val="00CB3BCC"/>
    <w:rsid w:val="00CB3F12"/>
    <w:rsid w:val="00CB64D1"/>
    <w:rsid w:val="00CD4A1F"/>
    <w:rsid w:val="00CD64DD"/>
    <w:rsid w:val="00CE0093"/>
    <w:rsid w:val="00CE1E5A"/>
    <w:rsid w:val="00CE24A7"/>
    <w:rsid w:val="00CE398E"/>
    <w:rsid w:val="00CE55F9"/>
    <w:rsid w:val="00CE7849"/>
    <w:rsid w:val="00CF0665"/>
    <w:rsid w:val="00CF4A26"/>
    <w:rsid w:val="00CF5BC0"/>
    <w:rsid w:val="00D005F1"/>
    <w:rsid w:val="00D0431A"/>
    <w:rsid w:val="00D12FFF"/>
    <w:rsid w:val="00D17266"/>
    <w:rsid w:val="00D17F98"/>
    <w:rsid w:val="00D300CD"/>
    <w:rsid w:val="00D44332"/>
    <w:rsid w:val="00D52206"/>
    <w:rsid w:val="00D557ED"/>
    <w:rsid w:val="00D60BF1"/>
    <w:rsid w:val="00D617DB"/>
    <w:rsid w:val="00D61B8D"/>
    <w:rsid w:val="00D62851"/>
    <w:rsid w:val="00D6773C"/>
    <w:rsid w:val="00D72262"/>
    <w:rsid w:val="00D72DC4"/>
    <w:rsid w:val="00D77C8A"/>
    <w:rsid w:val="00D82E30"/>
    <w:rsid w:val="00D90461"/>
    <w:rsid w:val="00D91871"/>
    <w:rsid w:val="00D9243C"/>
    <w:rsid w:val="00D95B88"/>
    <w:rsid w:val="00DA023D"/>
    <w:rsid w:val="00DA1951"/>
    <w:rsid w:val="00DA1DE0"/>
    <w:rsid w:val="00DA2057"/>
    <w:rsid w:val="00DA20B5"/>
    <w:rsid w:val="00DA21D0"/>
    <w:rsid w:val="00DA34EC"/>
    <w:rsid w:val="00DA53F6"/>
    <w:rsid w:val="00DB0A4B"/>
    <w:rsid w:val="00DB21F4"/>
    <w:rsid w:val="00DC286B"/>
    <w:rsid w:val="00DD01BF"/>
    <w:rsid w:val="00DD12C5"/>
    <w:rsid w:val="00DD4689"/>
    <w:rsid w:val="00DD5AF5"/>
    <w:rsid w:val="00DE2274"/>
    <w:rsid w:val="00DE27B2"/>
    <w:rsid w:val="00DE62DC"/>
    <w:rsid w:val="00DF67E0"/>
    <w:rsid w:val="00E016E3"/>
    <w:rsid w:val="00E024EE"/>
    <w:rsid w:val="00E03CF8"/>
    <w:rsid w:val="00E05744"/>
    <w:rsid w:val="00E1416B"/>
    <w:rsid w:val="00E20170"/>
    <w:rsid w:val="00E225EF"/>
    <w:rsid w:val="00E31240"/>
    <w:rsid w:val="00E36909"/>
    <w:rsid w:val="00E42435"/>
    <w:rsid w:val="00E44F13"/>
    <w:rsid w:val="00E5338C"/>
    <w:rsid w:val="00E54443"/>
    <w:rsid w:val="00E62594"/>
    <w:rsid w:val="00E63EA2"/>
    <w:rsid w:val="00E7034C"/>
    <w:rsid w:val="00E73B6D"/>
    <w:rsid w:val="00E77526"/>
    <w:rsid w:val="00E778E8"/>
    <w:rsid w:val="00E8291E"/>
    <w:rsid w:val="00E83332"/>
    <w:rsid w:val="00E839F6"/>
    <w:rsid w:val="00E9453A"/>
    <w:rsid w:val="00E966AE"/>
    <w:rsid w:val="00EA1303"/>
    <w:rsid w:val="00EA4F12"/>
    <w:rsid w:val="00EA532E"/>
    <w:rsid w:val="00EB51C7"/>
    <w:rsid w:val="00EC5CF3"/>
    <w:rsid w:val="00EC6939"/>
    <w:rsid w:val="00EC7184"/>
    <w:rsid w:val="00ED25B1"/>
    <w:rsid w:val="00ED6E23"/>
    <w:rsid w:val="00ED71D3"/>
    <w:rsid w:val="00ED7E6D"/>
    <w:rsid w:val="00F021AF"/>
    <w:rsid w:val="00F0600D"/>
    <w:rsid w:val="00F169FC"/>
    <w:rsid w:val="00F16FB0"/>
    <w:rsid w:val="00F213D7"/>
    <w:rsid w:val="00F330DA"/>
    <w:rsid w:val="00F376D0"/>
    <w:rsid w:val="00F37B78"/>
    <w:rsid w:val="00F53617"/>
    <w:rsid w:val="00F54313"/>
    <w:rsid w:val="00F61CEB"/>
    <w:rsid w:val="00F72DF0"/>
    <w:rsid w:val="00F73B14"/>
    <w:rsid w:val="00F76F40"/>
    <w:rsid w:val="00F81003"/>
    <w:rsid w:val="00F82ED2"/>
    <w:rsid w:val="00F9269E"/>
    <w:rsid w:val="00F96243"/>
    <w:rsid w:val="00F979E0"/>
    <w:rsid w:val="00FB0429"/>
    <w:rsid w:val="00FB502B"/>
    <w:rsid w:val="00FB6CAE"/>
    <w:rsid w:val="00FC058C"/>
    <w:rsid w:val="00FC2F24"/>
    <w:rsid w:val="00FC6C86"/>
    <w:rsid w:val="00FD2879"/>
    <w:rsid w:val="00FD5A3A"/>
    <w:rsid w:val="00FE3A13"/>
    <w:rsid w:val="00FF503D"/>
    <w:rsid w:val="00FF64DC"/>
    <w:rsid w:val="00FF7D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53BFBF60"/>
  <w15:chartTrackingRefBased/>
  <w15:docId w15:val="{FF33908B-D140-4121-B7DD-03D3168ED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66E9C"/>
    <w:pPr>
      <w:spacing w:after="0" w:line="240" w:lineRule="auto"/>
    </w:pPr>
    <w:rPr>
      <w:kern w:val="0"/>
      <w:szCs w:val="28"/>
      <w:lang w:bidi="th-TH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1.bin"/><Relationship Id="rId112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1.bin"/><Relationship Id="rId107" Type="http://schemas.openxmlformats.org/officeDocument/2006/relationships/image" Target="media/image54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51.png"/><Relationship Id="rId110" Type="http://schemas.openxmlformats.org/officeDocument/2006/relationships/oleObject" Target="embeddings/oleObject51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image" Target="media/image53.wmf"/><Relationship Id="rId8" Type="http://schemas.openxmlformats.org/officeDocument/2006/relationships/image" Target="media/image3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50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1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image" Target="media/image1.wmf"/><Relationship Id="rId9" Type="http://schemas.microsoft.com/office/2007/relationships/hdphoto" Target="media/hdphoto1.wdp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5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547</Words>
  <Characters>3120</Characters>
  <Application>Microsoft Office Word</Application>
  <DocSecurity>0</DocSecurity>
  <Lines>26</Lines>
  <Paragraphs>7</Paragraphs>
  <ScaleCrop>false</ScaleCrop>
  <Company/>
  <LinksUpToDate>false</LinksUpToDate>
  <CharactersWithSpaces>3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 MC</dc:creator>
  <cp:keywords/>
  <dc:description/>
  <cp:lastModifiedBy>This MC</cp:lastModifiedBy>
  <cp:revision>3</cp:revision>
  <dcterms:created xsi:type="dcterms:W3CDTF">2024-10-27T02:58:00Z</dcterms:created>
  <dcterms:modified xsi:type="dcterms:W3CDTF">2024-10-27T03:02:00Z</dcterms:modified>
</cp:coreProperties>
</file>